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9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2" r:id="rId20"/>
    <p:sldId id="331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6760" autoAdjust="0"/>
  </p:normalViewPr>
  <p:slideViewPr>
    <p:cSldViewPr>
      <p:cViewPr varScale="1">
        <p:scale>
          <a:sx n="80" d="100"/>
          <a:sy n="80" d="100"/>
        </p:scale>
        <p:origin x="46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7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the summation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430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4" y="-228599"/>
            <a:ext cx="9042165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40808"/>
            <a:ext cx="5705475" cy="26561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381000" y="4495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3" imgW="4508280" imgH="2946240" progId="Equation.DSMT4">
                  <p:embed/>
                </p:oleObj>
              </mc:Choice>
              <mc:Fallback>
                <p:oleObj name="Equation" r:id="rId3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307880" imgH="685800" progId="Equation.DSMT4">
                  <p:embed/>
                </p:oleObj>
              </mc:Choice>
              <mc:Fallback>
                <p:oleObj name="Equation" r:id="rId5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346339" y="5263487"/>
            <a:ext cx="336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extreme cleverness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results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4089240" imgH="2006280" progId="Equation.DSMT4">
                  <p:embed/>
                </p:oleObj>
              </mc:Choice>
              <mc:Fallback>
                <p:oleObj name="Equation" r:id="rId3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3534"/>
              </p:ext>
            </p:extLst>
          </p:nvPr>
        </p:nvGraphicFramePr>
        <p:xfrm>
          <a:off x="304800" y="4876800"/>
          <a:ext cx="5257800" cy="12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2501640" imgH="583920" progId="Equation.DSMT4">
                  <p:embed/>
                </p:oleObj>
              </mc:Choice>
              <mc:Fallback>
                <p:oleObj name="Equation" r:id="rId5" imgW="2501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5257800" cy="12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4" imgW="1244520" imgH="342720" progId="Equation.DSMT4">
                  <p:embed/>
                </p:oleObj>
              </mc:Choice>
              <mc:Fallback>
                <p:oleObj name="Equation" r:id="rId4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7" imgW="1790640" imgH="228600" progId="Equation.DSMT4">
                  <p:embed/>
                </p:oleObj>
              </mc:Choice>
              <mc:Fallback>
                <p:oleObj name="Equation" r:id="rId7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7FBA2F0B-56E5-470B-B385-F2566DB704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37260"/>
            <a:ext cx="9144000" cy="498348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5000625"/>
            <a:ext cx="87630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056A7EA-0AFE-4AB8-8DEF-BE2EF6CB0E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14" y="2614612"/>
            <a:ext cx="6652323" cy="24463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884C53B-D9B8-42FE-9816-4B73615F3E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" y="1905000"/>
            <a:ext cx="88011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EFC71106-CCA6-430E-B3E7-EFFE66150C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1004887"/>
            <a:ext cx="9115425" cy="484822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5EEE3A-11A7-4831-8EEE-44A27CD0E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56D59F-80AC-4E16-A427-DB1885AB0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C0B0-3641-41C7-93E9-23A9B3883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62E679-3619-4F61-8781-2B70043F7E31}"/>
              </a:ext>
            </a:extLst>
          </p:cNvPr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details are presented in the pdf file – Extranotes2.pdf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C55F7F9-A9BC-474D-9FB2-BCBF7086ABB7}"/>
              </a:ext>
            </a:extLst>
          </p:cNvPr>
          <p:cNvSpPr/>
          <p:nvPr/>
        </p:nvSpPr>
        <p:spPr>
          <a:xfrm>
            <a:off x="7620000" y="4114800"/>
            <a:ext cx="13716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6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1587240" imgH="685800" progId="Equation.DSMT4">
                  <p:embed/>
                </p:oleObj>
              </mc:Choice>
              <mc:Fallback>
                <p:oleObj name="Equation" r:id="rId4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3" imgW="2514600" imgH="736560" progId="Equation.DSMT4">
                  <p:embed/>
                </p:oleObj>
              </mc:Choice>
              <mc:Fallback>
                <p:oleObj name="Equation" r:id="rId3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5" imgW="1054080" imgH="406080" progId="Equation.DSMT4">
                  <p:embed/>
                </p:oleObj>
              </mc:Choice>
              <mc:Fallback>
                <p:oleObj name="Equation" r:id="rId5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00139"/>
              </p:ext>
            </p:extLst>
          </p:nvPr>
        </p:nvGraphicFramePr>
        <p:xfrm>
          <a:off x="634669" y="3586511"/>
          <a:ext cx="3732212" cy="186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7" imgW="1473120" imgH="736560" progId="Equation.DSMT4">
                  <p:embed/>
                </p:oleObj>
              </mc:Choice>
              <mc:Fallback>
                <p:oleObj name="Equation" r:id="rId7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4669" y="3586511"/>
                        <a:ext cx="3732212" cy="186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271799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3098520" imgH="1066680" progId="Equation.DSMT4">
                  <p:embed/>
                </p:oleObj>
              </mc:Choice>
              <mc:Fallback>
                <p:oleObj name="Equation" r:id="rId3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19</TotalTime>
  <Words>463</Words>
  <Application>Microsoft Office PowerPoint</Application>
  <PresentationFormat>On-screen Show (4:3)</PresentationFormat>
  <Paragraphs>108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7</cp:revision>
  <cp:lastPrinted>2022-01-12T15:21:08Z</cp:lastPrinted>
  <dcterms:created xsi:type="dcterms:W3CDTF">2012-01-10T18:32:24Z</dcterms:created>
  <dcterms:modified xsi:type="dcterms:W3CDTF">2022-01-14T04:30:58Z</dcterms:modified>
</cp:coreProperties>
</file>